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0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82" r:id="rId10"/>
    <p:sldId id="281" r:id="rId11"/>
    <p:sldId id="277" r:id="rId12"/>
    <p:sldId id="279" r:id="rId13"/>
    <p:sldId id="280" r:id="rId14"/>
    <p:sldId id="284" r:id="rId15"/>
    <p:sldId id="286" r:id="rId16"/>
    <p:sldId id="288" r:id="rId17"/>
    <p:sldId id="290" r:id="rId18"/>
    <p:sldId id="291" r:id="rId19"/>
    <p:sldId id="292" r:id="rId20"/>
    <p:sldId id="293" r:id="rId21"/>
    <p:sldId id="294" r:id="rId22"/>
    <p:sldId id="296" r:id="rId23"/>
    <p:sldId id="299" r:id="rId24"/>
    <p:sldId id="300" r:id="rId25"/>
    <p:sldId id="301" r:id="rId26"/>
    <p:sldId id="306" r:id="rId27"/>
    <p:sldId id="298" r:id="rId28"/>
    <p:sldId id="303" r:id="rId29"/>
    <p:sldId id="304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FD4489-2CBB-4055-BB8A-E2B868F723AA}" type="doc">
      <dgm:prSet loTypeId="urn:microsoft.com/office/officeart/2005/8/layout/vList2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15ABD421-4001-4277-82DC-4D56B60BD585}">
      <dgm:prSet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pPr algn="ctr" rtl="0"/>
          <a:r>
            <a:rPr lang="ru-RU" sz="3600" b="1" dirty="0" smtClean="0">
              <a:latin typeface="Times New Roman" pitchFamily="18" charset="0"/>
              <a:cs typeface="Times New Roman" pitchFamily="18" charset="0"/>
            </a:rPr>
            <a:t>ОЦЕНИТЕ СВОЮ  ДЕЯТЕЛЬНОСТЬ  НА ЛЕСТНИЦЕ  ЗНАНИЙ              </a:t>
          </a:r>
          <a:endParaRPr lang="ru-RU" sz="3600" dirty="0">
            <a:latin typeface="Times New Roman" pitchFamily="18" charset="0"/>
            <a:cs typeface="Times New Roman" pitchFamily="18" charset="0"/>
          </a:endParaRPr>
        </a:p>
      </dgm:t>
    </dgm:pt>
    <dgm:pt modelId="{AD7A2E0A-EAAD-442D-A299-E8CC1A14EEC3}" type="parTrans" cxnId="{436793DC-C3C0-4E7D-AE4E-86B6AF7CFC8A}">
      <dgm:prSet/>
      <dgm:spPr/>
      <dgm:t>
        <a:bodyPr/>
        <a:lstStyle/>
        <a:p>
          <a:endParaRPr lang="ru-RU"/>
        </a:p>
      </dgm:t>
    </dgm:pt>
    <dgm:pt modelId="{1E82F5B4-41A0-4BAF-8764-BA1E4EE44E7C}" type="sibTrans" cxnId="{436793DC-C3C0-4E7D-AE4E-86B6AF7CFC8A}">
      <dgm:prSet/>
      <dgm:spPr/>
      <dgm:t>
        <a:bodyPr/>
        <a:lstStyle/>
        <a:p>
          <a:endParaRPr lang="ru-RU"/>
        </a:p>
      </dgm:t>
    </dgm:pt>
    <dgm:pt modelId="{A3C5CC3B-1BE9-4A40-AD3C-9A25AD24D2BA}" type="pres">
      <dgm:prSet presAssocID="{95FD4489-2CBB-4055-BB8A-E2B868F723AA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75D7AC3-1BEF-41E1-B595-1D9914B1B5B1}" type="pres">
      <dgm:prSet presAssocID="{15ABD421-4001-4277-82DC-4D56B60BD585}" presName="parentText" presStyleLbl="node1" presStyleIdx="0" presStyleCnt="1" custScaleX="101640" custScaleY="278141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89C3F1D-0A18-4418-B0E4-608EA857C607}" type="presOf" srcId="{15ABD421-4001-4277-82DC-4D56B60BD585}" destId="{975D7AC3-1BEF-41E1-B595-1D9914B1B5B1}" srcOrd="0" destOrd="0" presId="urn:microsoft.com/office/officeart/2005/8/layout/vList2"/>
    <dgm:cxn modelId="{436793DC-C3C0-4E7D-AE4E-86B6AF7CFC8A}" srcId="{95FD4489-2CBB-4055-BB8A-E2B868F723AA}" destId="{15ABD421-4001-4277-82DC-4D56B60BD585}" srcOrd="0" destOrd="0" parTransId="{AD7A2E0A-EAAD-442D-A299-E8CC1A14EEC3}" sibTransId="{1E82F5B4-41A0-4BAF-8764-BA1E4EE44E7C}"/>
    <dgm:cxn modelId="{21D195A0-1000-4632-A259-0559C309184A}" type="presOf" srcId="{95FD4489-2CBB-4055-BB8A-E2B868F723AA}" destId="{A3C5CC3B-1BE9-4A40-AD3C-9A25AD24D2BA}" srcOrd="0" destOrd="0" presId="urn:microsoft.com/office/officeart/2005/8/layout/vList2"/>
    <dgm:cxn modelId="{200F984A-9975-4304-A6A5-6E3E21E22C5E}" type="presParOf" srcId="{A3C5CC3B-1BE9-4A40-AD3C-9A25AD24D2BA}" destId="{975D7AC3-1BEF-41E1-B595-1D9914B1B5B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5D7AC3-1BEF-41E1-B595-1D9914B1B5B1}">
      <dsp:nvSpPr>
        <dsp:cNvPr id="0" name=""/>
        <dsp:cNvSpPr/>
      </dsp:nvSpPr>
      <dsp:spPr>
        <a:xfrm>
          <a:off x="0" y="1047"/>
          <a:ext cx="8893621" cy="1070757"/>
        </a:xfrm>
        <a:prstGeom prst="roundRect">
          <a:avLst/>
        </a:prstGeom>
        <a:solidFill>
          <a:schemeClr val="accent5">
            <a:lumMod val="20000"/>
            <a:lumOff val="8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600" b="1" kern="1200" dirty="0" smtClean="0">
              <a:latin typeface="Times New Roman" pitchFamily="18" charset="0"/>
              <a:cs typeface="Times New Roman" pitchFamily="18" charset="0"/>
            </a:rPr>
            <a:t>ОЦЕНИТЕ СВОЮ  ДЕЯТЕЛЬНОСТЬ  НА ЛЕСТНИЦЕ  ЗНАНИЙ              </a:t>
          </a:r>
          <a:endParaRPr lang="ru-RU" sz="36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2270" y="53317"/>
        <a:ext cx="8789081" cy="96621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8262C8-AB4C-4135-8C51-CA72E962B1B9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8474B-B60B-48A4-9F1E-A2008A553E8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6116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Щёлкните на</a:t>
            </a:r>
            <a:r>
              <a:rPr lang="ru-RU" baseline="0" dirty="0" smtClean="0"/>
              <a:t> вопрос и еще раз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88474B-B60B-48A4-9F1E-A2008A553E83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5673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8684BE-DA44-4EFE-B7C4-48BB8BF89137}" type="slidenum">
              <a:rPr lang="ru-RU" altLang="ru-RU" sz="1200">
                <a:latin typeface="Arial" charset="0"/>
              </a:rPr>
              <a:pPr eaLnBrk="1" hangingPunct="1"/>
              <a:t>14</a:t>
            </a:fld>
            <a:endParaRPr lang="ru-RU" altLang="ru-RU" sz="1200"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EBC9BB5-DA57-4899-B382-7CEC9F9D6105}" type="slidenum">
              <a:rPr lang="ru-RU" altLang="ru-RU" sz="1200">
                <a:latin typeface="Arial" charset="0"/>
              </a:rPr>
              <a:pPr eaLnBrk="1" hangingPunct="1"/>
              <a:t>15</a:t>
            </a:fld>
            <a:endParaRPr lang="ru-RU" altLang="ru-RU" sz="120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6669BA-A5E3-4382-8A64-E2D3F5EF09E7}" type="slidenum">
              <a:rPr lang="ru-RU" altLang="ru-RU" sz="1200">
                <a:latin typeface="Arial" charset="0"/>
              </a:rPr>
              <a:pPr eaLnBrk="1" hangingPunct="1"/>
              <a:t>16</a:t>
            </a:fld>
            <a:endParaRPr lang="ru-RU" altLang="ru-RU" sz="120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CD2A8EA-7967-47CC-980D-EDED9698C1FB}" type="slidenum">
              <a:rPr lang="ru-RU" altLang="ru-RU" sz="1200">
                <a:latin typeface="Arial" charset="0"/>
              </a:rPr>
              <a:pPr eaLnBrk="1" hangingPunct="1"/>
              <a:t>17</a:t>
            </a:fld>
            <a:endParaRPr lang="ru-RU" altLang="ru-RU" sz="1200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9DE11-AD34-4A90-B29B-DFD3253AD5D6}" type="slidenum">
              <a:rPr lang="ru-RU" altLang="ru-RU" smtClean="0"/>
              <a:pPr eaLnBrk="1" hangingPunct="1">
                <a:spcBef>
                  <a:spcPct val="0"/>
                </a:spcBef>
              </a:pPr>
              <a:t>22</a:t>
            </a:fld>
            <a:endParaRPr lang="ru-RU" altLang="ru-RU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FAA425-12DD-4955-A0F0-8E93E6BBD110}" type="slidenum">
              <a:rPr lang="ru-RU" smtClean="0"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48037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2FD422-86CE-4DF4-BEB2-DC7D595BA64D}" type="slidenum">
              <a:rPr lang="ru-RU" altLang="ru-RU" smtClean="0"/>
              <a:pPr eaLnBrk="1" hangingPunct="1">
                <a:spcBef>
                  <a:spcPct val="0"/>
                </a:spcBef>
              </a:pPr>
              <a:t>27</a:t>
            </a:fld>
            <a:endParaRPr lang="ru-RU" altLang="ru-RU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691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9862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72953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 altLang="ru-RU"/>
              <a:t>Учитель химии МОУ "СОШ с.Кубанка Переволоцкого района" Герасименко Елена Викторовнаучитель химии МОУ "СОШ с.Кубанка Переволоцкеого района" Герасименко Елена Викторовна</a:t>
            </a:r>
          </a:p>
        </p:txBody>
      </p:sp>
    </p:spTree>
    <p:extLst>
      <p:ext uri="{BB962C8B-B14F-4D97-AF65-F5344CB8AC3E}">
        <p14:creationId xmlns:p14="http://schemas.microsoft.com/office/powerpoint/2010/main" val="3371739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8294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0068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0333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503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0233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706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2299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7023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004A98-C567-48A2-B81B-66A20FB816C8}" type="datetimeFigureOut">
              <a:rPr lang="ru-RU" smtClean="0"/>
              <a:t>24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19AF13-0317-47A6-B7FE-4A5B3A755D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8698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file:///C:\Physicon\chemistryege_local\content\chapter1\section\paragraph2\theory.html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кругленный прямоугольник 2"/>
          <p:cNvSpPr/>
          <p:nvPr/>
        </p:nvSpPr>
        <p:spPr>
          <a:xfrm>
            <a:off x="467544" y="260648"/>
            <a:ext cx="8208912" cy="1628800"/>
          </a:xfrm>
          <a:prstGeom prst="round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ru-RU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Этиловый спирт и его влияние на здоровье человека"</a:t>
            </a: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475656" y="2276872"/>
            <a:ext cx="6192688" cy="4392488"/>
          </a:xfrm>
          <a:prstGeom prst="round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аботу выполнил учитель химии и биологии МБОУ </a:t>
            </a:r>
            <a:r>
              <a:rPr lang="ru-RU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ОШ №3 </a:t>
            </a:r>
            <a:r>
              <a:rPr lang="ru-RU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.Толбазы</a:t>
            </a:r>
            <a:r>
              <a:rPr lang="ru-RU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Габитов</a:t>
            </a:r>
            <a:r>
              <a:rPr lang="ru-RU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Фанзиль</a:t>
            </a:r>
            <a:r>
              <a:rPr lang="ru-RU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амилович</a:t>
            </a:r>
            <a:r>
              <a:rPr lang="ru-RU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Республика Башкортостан</a:t>
            </a:r>
          </a:p>
        </p:txBody>
      </p:sp>
      <p:sp>
        <p:nvSpPr>
          <p:cNvPr id="5" name="Управляющая кнопка: далее 4">
            <a:hlinkClick r:id="" action="ppaction://hlinkshowjump?jump=nextslide" highlightClick="1"/>
          </p:cNvPr>
          <p:cNvSpPr/>
          <p:nvPr/>
        </p:nvSpPr>
        <p:spPr>
          <a:xfrm>
            <a:off x="8244408" y="6309320"/>
            <a:ext cx="360040" cy="216024"/>
          </a:xfrm>
          <a:prstGeom prst="actionButtonForwardNex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4240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47548" y="1337866"/>
            <a:ext cx="79928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ыяснить, растворяет ли этанол жиры.</a:t>
            </a:r>
          </a:p>
          <a:p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од опыта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1 пробирку налить 1 мл воды, во вторую пробирку - 1 мл этанола, в каждую добавить 1-2 капли растительного жира. Пробирки встряхнуть.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бята делают вывод о растворимости спирта. Данные записывают в таблицу №</a:t>
            </a:r>
            <a:r>
              <a:rPr lang="ru-RU" dirty="0"/>
              <a:t>1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475656" y="260648"/>
            <a:ext cx="67687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sz="3200" b="1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ru-RU" sz="3200" b="1" dirty="0" smtClean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2 </a:t>
            </a:r>
            <a:endParaRPr lang="ru-RU" sz="3200" b="1" dirty="0">
              <a:solidFill>
                <a:srgbClr val="4F81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ru-RU" sz="3200" b="1" dirty="0" smtClean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анол-растворитель жиров</a:t>
            </a:r>
            <a:endParaRPr lang="ru-RU" sz="3200" b="1" dirty="0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3886685"/>
              </p:ext>
            </p:extLst>
          </p:nvPr>
        </p:nvGraphicFramePr>
        <p:xfrm>
          <a:off x="323528" y="3646190"/>
          <a:ext cx="8622589" cy="29944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4769"/>
                <a:gridCol w="1296989"/>
                <a:gridCol w="949179"/>
                <a:gridCol w="1181051"/>
                <a:gridCol w="1773247"/>
                <a:gridCol w="2087354"/>
              </a:tblGrid>
              <a:tr h="11470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ирт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грегатное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стояние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цвет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ах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творимость в воде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творимость в жирах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3855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танол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Жидкие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сцветен­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­ным запа­хом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мешиваются с во­дой в любых соот­ношениях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творяют жиры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18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утанол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0" y="176056"/>
            <a:ext cx="1903085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Н</a:t>
            </a:r>
            <a:endParaRPr lang="ru-RU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94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035425" y="318946"/>
            <a:ext cx="73611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32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анол(алкоголь) вреден  организму ! </a:t>
            </a:r>
            <a:endParaRPr lang="ru-RU" altLang="ru-RU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560" y="4234779"/>
            <a:ext cx="4104456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ертельная доза 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годовалого  ребенка-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100 мл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76056" y="4234779"/>
            <a:ext cx="3672408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ертельная  доза для подростка 12-13 лет-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250-500 мл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H="1">
            <a:off x="2267745" y="3557391"/>
            <a:ext cx="121033" cy="48843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724128" y="1763616"/>
            <a:ext cx="1008112" cy="223224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966" y="999799"/>
            <a:ext cx="1379643" cy="2069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772" y="917430"/>
            <a:ext cx="2334524" cy="263996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940152" y="2052744"/>
            <a:ext cx="31361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5898265" y="999799"/>
            <a:ext cx="3415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7051564" y="992773"/>
            <a:ext cx="1847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4901772" y="1094312"/>
            <a:ext cx="1847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5724128" y="1094312"/>
            <a:ext cx="372831" cy="2677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6069033" y="1139192"/>
            <a:ext cx="304849" cy="13958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328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://ru.whyuniverse.com/wp-content/uploads/2016/01/alcoholism-health-problems-r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-16977"/>
            <a:ext cx="6120681" cy="6874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860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43608" y="404664"/>
            <a:ext cx="727280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ru-RU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3 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этанола на молекулы белков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691680" y="1628800"/>
            <a:ext cx="7200800" cy="4228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</a:t>
            </a: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ыяснить, как влияет алкоголь на структуру и свойства белка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од опыта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две пробирки налить по 1 мл яичного белка. В одну пробирку добавить 3 мл воды, а в другую столько же спирта 80 - 90 %. В третью пробирку с цельной кровью быка налейте 3 мл того же спирта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 наблюдаете?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е и вывод запишите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мостоятельно.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400" b="1" dirty="0">
                <a:solidFill>
                  <a:srgbClr val="1902A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 же происходит с клетками организма, когда поступает алкоголь высокой концентрации?</a:t>
            </a: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6" name="Picture 2" descr="http://festival.1september.ru/articles/512513/img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36" t="40605" r="40510" b="6365"/>
          <a:stretch/>
        </p:blipFill>
        <p:spPr bwMode="auto">
          <a:xfrm>
            <a:off x="395536" y="3140967"/>
            <a:ext cx="1080120" cy="1728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105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2509" y="1623218"/>
            <a:ext cx="83820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ru-RU" altLang="ru-RU" dirty="0" smtClean="0"/>
          </a:p>
          <a:p>
            <a:pPr eaLnBrk="1" hangingPunct="1">
              <a:buFontTx/>
              <a:buNone/>
            </a:pPr>
            <a:r>
              <a:rPr lang="ru-RU" altLang="ru-RU" b="1" dirty="0" smtClean="0">
                <a:latin typeface="Times New Roman" pitchFamily="18" charset="0"/>
              </a:rPr>
              <a:t>а) спирт		 		мембраны клеток.</a:t>
            </a:r>
          </a:p>
          <a:p>
            <a:pPr eaLnBrk="1" hangingPunct="1">
              <a:buFontTx/>
              <a:buNone/>
            </a:pPr>
            <a:r>
              <a:rPr lang="ru-RU" altLang="ru-RU" b="1" dirty="0" smtClean="0">
                <a:latin typeface="Times New Roman" pitchFamily="18" charset="0"/>
              </a:rPr>
              <a:t>б) спирт	 			ферменты.</a:t>
            </a:r>
          </a:p>
          <a:p>
            <a:pPr eaLnBrk="1" hangingPunct="1">
              <a:buFontTx/>
              <a:buNone/>
            </a:pPr>
            <a:r>
              <a:rPr lang="ru-RU" altLang="ru-RU" b="1" dirty="0" smtClean="0">
                <a:latin typeface="Times New Roman" pitchFamily="18" charset="0"/>
              </a:rPr>
              <a:t>в) соприкосновение спирта с эритроцитами вызывает 			 кровяных клеток.</a:t>
            </a:r>
          </a:p>
          <a:p>
            <a:pPr eaLnBrk="1" hangingPunct="1">
              <a:buFontTx/>
              <a:buNone/>
            </a:pPr>
            <a:r>
              <a:rPr lang="ru-RU" altLang="ru-RU" b="1" dirty="0" smtClean="0">
                <a:latin typeface="Times New Roman" pitchFamily="18" charset="0"/>
              </a:rPr>
              <a:t>г) почему спирт обладает дезинфицирующим </a:t>
            </a:r>
          </a:p>
          <a:p>
            <a:pPr eaLnBrk="1" hangingPunct="1">
              <a:buFontTx/>
              <a:buNone/>
            </a:pPr>
            <a:r>
              <a:rPr lang="ru-RU" altLang="ru-RU" b="1" dirty="0" smtClean="0">
                <a:latin typeface="Times New Roman" pitchFamily="18" charset="0"/>
              </a:rPr>
              <a:t>	свойством?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altLang="ru-RU" sz="4000" b="1" dirty="0" smtClean="0">
                <a:solidFill>
                  <a:srgbClr val="1902A6"/>
                </a:solidFill>
                <a:latin typeface="Times New Roman" pitchFamily="18" charset="0"/>
              </a:rPr>
              <a:t>На основании опыта можно сделать следующие выводы:</a:t>
            </a:r>
            <a:endParaRPr lang="ru-RU" altLang="ru-RU" sz="4000" b="1" dirty="0" smtClean="0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2590800" y="2209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800" b="1" dirty="0">
                <a:solidFill>
                  <a:srgbClr val="1902A6"/>
                </a:solidFill>
              </a:rPr>
              <a:t>разрушает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2590800" y="2819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800" b="1">
                <a:solidFill>
                  <a:srgbClr val="1902A6"/>
                </a:solidFill>
              </a:rPr>
              <a:t>разрушает</a:t>
            </a:r>
          </a:p>
        </p:txBody>
      </p:sp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2743200" y="3886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800" b="1">
                <a:solidFill>
                  <a:srgbClr val="1902A6"/>
                </a:solidFill>
              </a:rPr>
              <a:t>свертывание</a:t>
            </a:r>
          </a:p>
        </p:txBody>
      </p:sp>
      <p:pic>
        <p:nvPicPr>
          <p:cNvPr id="109575" name="Picture 7" descr="redbloodcells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405313"/>
            <a:ext cx="3230163" cy="223967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11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/>
      <p:bldP spid="109573" grpId="0"/>
      <p:bldP spid="1095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b="1" smtClean="0">
                <a:solidFill>
                  <a:srgbClr val="1902A6"/>
                </a:solidFill>
                <a:latin typeface="Times New Roman" pitchFamily="18" charset="0"/>
              </a:rPr>
              <a:t>Изменения в головном мозге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0600" y="1371600"/>
            <a:ext cx="38100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800" b="1" smtClean="0">
                <a:latin typeface="Times New Roman" pitchFamily="18" charset="0"/>
              </a:rPr>
              <a:t>100г вина убивает 500 нейронов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800" b="1" smtClean="0">
                <a:solidFill>
                  <a:srgbClr val="170298"/>
                </a:solidFill>
                <a:latin typeface="Times New Roman" pitchFamily="18" charset="0"/>
              </a:rPr>
              <a:t>100г пива убивает 3000 нейронов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800" b="1" smtClean="0">
                <a:latin typeface="Times New Roman" pitchFamily="18" charset="0"/>
              </a:rPr>
              <a:t>100г водки убивает 7500 нейронов</a:t>
            </a:r>
            <a:r>
              <a:rPr lang="ru-RU" altLang="ru-RU" sz="2800" smtClean="0"/>
              <a:t> </a:t>
            </a:r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152400" y="4853971"/>
            <a:ext cx="4114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ru-RU" altLang="ru-RU" b="1" i="1" dirty="0">
                <a:solidFill>
                  <a:srgbClr val="002060"/>
                </a:solidFill>
              </a:rPr>
              <a:t>Почему «слегка» перебравшие алкоголь на следующее утро ничего не помнят?</a:t>
            </a:r>
            <a:r>
              <a:rPr lang="ru-RU" altLang="ru-RU" b="1" dirty="0">
                <a:solidFill>
                  <a:srgbClr val="002060"/>
                </a:solidFill>
              </a:rPr>
              <a:t> </a:t>
            </a:r>
          </a:p>
        </p:txBody>
      </p:sp>
      <p:pic>
        <p:nvPicPr>
          <p:cNvPr id="19458" name="Picture 2" descr="Картинки по запросу головной мозг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2" y="1844824"/>
            <a:ext cx="3631382" cy="252028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Картинки по запросу связи между нервными клетками мозг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221088"/>
            <a:ext cx="4176464" cy="237626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103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u-RU" altLang="ru-RU" sz="3600" b="1" dirty="0" smtClean="0">
                <a:solidFill>
                  <a:srgbClr val="1902A6"/>
                </a:solidFill>
                <a:latin typeface="Times New Roman" pitchFamily="18" charset="0"/>
              </a:rPr>
              <a:t>Изменения в печени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4724400"/>
            <a:ext cx="8812088" cy="152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sz="2800" dirty="0" smtClean="0"/>
              <a:t>	</a:t>
            </a:r>
            <a:r>
              <a:rPr lang="ru-RU" altLang="ru-RU" sz="2800" b="1" dirty="0" smtClean="0">
                <a:latin typeface="Times New Roman" pitchFamily="18" charset="0"/>
              </a:rPr>
              <a:t>Примерно 90% спирта временно задерживается в печени, где нарушает выделение желчи, гибнет много печеночных клеток</a:t>
            </a:r>
          </a:p>
        </p:txBody>
      </p:sp>
      <p:pic>
        <p:nvPicPr>
          <p:cNvPr id="23554" name="Picture 2" descr="Картинки по запросу печень  алкогольного отравлени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484784"/>
            <a:ext cx="4464496" cy="316835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515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altLang="ru-RU" sz="3600" b="1" dirty="0" smtClean="0">
                <a:solidFill>
                  <a:schemeClr val="tx2"/>
                </a:solidFill>
                <a:latin typeface="Times New Roman" pitchFamily="18" charset="0"/>
              </a:rPr>
              <a:t>Окисление этанола в организме 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7543800" cy="236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ru-RU" sz="2800" dirty="0" smtClean="0"/>
              <a:t>	</a:t>
            </a:r>
            <a:r>
              <a:rPr lang="ru-RU" altLang="ru-RU" sz="2800" b="1" dirty="0" smtClean="0">
                <a:latin typeface="Times New Roman" pitchFamily="18" charset="0"/>
              </a:rPr>
              <a:t>При употреблении этилового спирта более 20-40 граммов в печени образуется уксусный альдегид – основной метаболит спирта, который в 30 раз токсичнее самого алкоголя</a:t>
            </a:r>
          </a:p>
          <a:p>
            <a:pPr eaLnBrk="1" hangingPunct="1"/>
            <a:endParaRPr lang="ru-RU" altLang="ru-RU" sz="2800" b="1" dirty="0" smtClean="0">
              <a:latin typeface="Times New Roman" pitchFamily="18" charset="0"/>
            </a:endParaRPr>
          </a:p>
        </p:txBody>
      </p:sp>
      <p:graphicFrame>
        <p:nvGraphicFramePr>
          <p:cNvPr id="12294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02109456"/>
              </p:ext>
            </p:extLst>
          </p:nvPr>
        </p:nvGraphicFramePr>
        <p:xfrm>
          <a:off x="679205" y="4846321"/>
          <a:ext cx="1384790" cy="36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CS ChemDraw Drawing" r:id="rId4" imgW="921960" imgH="256320" progId="ChemDraw.Document.5.0">
                  <p:embed/>
                </p:oleObj>
              </mc:Choice>
              <mc:Fallback>
                <p:oleObj name="CS ChemDraw Drawing" r:id="rId4" imgW="921960" imgH="2563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05" y="4846321"/>
                        <a:ext cx="1384790" cy="365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44651916"/>
              </p:ext>
            </p:extLst>
          </p:nvPr>
        </p:nvGraphicFramePr>
        <p:xfrm>
          <a:off x="3203848" y="4293096"/>
          <a:ext cx="2358752" cy="12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CS ChemDraw Drawing" r:id="rId6" imgW="1711800" imgH="1069200" progId="ChemDraw.Document.5.0">
                  <p:embed/>
                </p:oleObj>
              </mc:Choice>
              <mc:Fallback>
                <p:oleObj name="CS ChemDraw Drawing" r:id="rId6" imgW="1711800" imgH="10692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93096"/>
                        <a:ext cx="2358752" cy="127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553200" y="4343400"/>
          <a:ext cx="21304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CS ChemDraw Drawing" r:id="rId8" imgW="1914840" imgH="1084320" progId="ChemDraw.Document.5.0">
                  <p:embed/>
                </p:oleObj>
              </mc:Choice>
              <mc:Fallback>
                <p:oleObj name="CS ChemDraw Drawing" r:id="rId8" imgW="1914840" imgH="10843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43400"/>
                        <a:ext cx="21304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13"/>
          <p:cNvSpPr>
            <a:spLocks noChangeShapeType="1"/>
          </p:cNvSpPr>
          <p:nvPr/>
        </p:nvSpPr>
        <p:spPr bwMode="auto">
          <a:xfrm>
            <a:off x="2264700" y="502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153" name="Line 14"/>
          <p:cNvSpPr>
            <a:spLocks noChangeShapeType="1"/>
          </p:cNvSpPr>
          <p:nvPr/>
        </p:nvSpPr>
        <p:spPr bwMode="auto">
          <a:xfrm>
            <a:off x="5562600" y="5029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154" name="Rectangle 16"/>
          <p:cNvSpPr>
            <a:spLocks noChangeArrowheads="1"/>
          </p:cNvSpPr>
          <p:nvPr/>
        </p:nvSpPr>
        <p:spPr bwMode="auto">
          <a:xfrm>
            <a:off x="6011863" y="5715000"/>
            <a:ext cx="304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CC0099"/>
                </a:solidFill>
              </a:rPr>
              <a:t>УКСУСНАЯ КИСЛОТА</a:t>
            </a:r>
          </a:p>
        </p:txBody>
      </p:sp>
      <p:sp>
        <p:nvSpPr>
          <p:cNvPr id="6155" name="Rectangle 17"/>
          <p:cNvSpPr>
            <a:spLocks noChangeArrowheads="1"/>
          </p:cNvSpPr>
          <p:nvPr/>
        </p:nvSpPr>
        <p:spPr bwMode="auto">
          <a:xfrm>
            <a:off x="3352800" y="5715000"/>
            <a:ext cx="2324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CC0099"/>
                </a:solidFill>
              </a:rPr>
              <a:t>АЦЕТАЛЬДЕГИД</a:t>
            </a:r>
          </a:p>
        </p:txBody>
      </p:sp>
      <p:sp>
        <p:nvSpPr>
          <p:cNvPr id="6156" name="Rectangle 18"/>
          <p:cNvSpPr>
            <a:spLocks noChangeArrowheads="1"/>
          </p:cNvSpPr>
          <p:nvPr/>
        </p:nvSpPr>
        <p:spPr bwMode="auto">
          <a:xfrm>
            <a:off x="1371600" y="5715000"/>
            <a:ext cx="1293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CC0099"/>
                </a:solidFill>
              </a:rPr>
              <a:t>ЭТАНОЛ</a:t>
            </a:r>
          </a:p>
        </p:txBody>
      </p:sp>
    </p:spTree>
    <p:extLst>
      <p:ext uri="{BB962C8B-B14F-4D97-AF65-F5344CB8AC3E}">
        <p14:creationId xmlns:p14="http://schemas.microsoft.com/office/powerpoint/2010/main" val="150583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9" y="404664"/>
            <a:ext cx="8496944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ru-RU" sz="2800" b="1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4</a:t>
            </a:r>
            <a:endParaRPr lang="ru-RU" sz="28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исление спиртов</a:t>
            </a:r>
            <a:endParaRPr lang="ru-RU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казать, что спирты окисляются до альдегида и кетона.</a:t>
            </a:r>
          </a:p>
          <a:p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орудование и реактивы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ве  пробирки, этиловый спирт, изопропиловый спирт,  спиртовка, медная проволока.</a:t>
            </a:r>
          </a:p>
          <a:p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од работы.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калить спираль из медной проволоки в пламени спиртовки до появления черно­го налета (оксида меди II) и опустить в пробирку с этанолом и изопропиловым спиртом. Повторить 2-3 раза.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447800" y="7421880"/>
            <a:ext cx="0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/>
          <p:cNvCxnSpPr/>
          <p:nvPr/>
        </p:nvCxnSpPr>
        <p:spPr>
          <a:xfrm>
            <a:off x="2971800" y="7421880"/>
            <a:ext cx="0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3019425" y="7421880"/>
            <a:ext cx="0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09361" y="4408026"/>
            <a:ext cx="6925280" cy="184665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</a:t>
            </a:r>
            <a:r>
              <a:rPr kumimoji="0" lang="ru-RU" altLang="ru-RU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</a:t>
            </a:r>
            <a:r>
              <a:rPr kumimoji="0" lang="ru-RU" altLang="ru-RU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Н + С</a:t>
            </a:r>
            <a:r>
              <a:rPr kumimoji="0" lang="en-US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</a:t>
            </a:r>
            <a:r>
              <a:rPr kumimoji="0" lang="ru-RU" altLang="ru-RU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→ 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Н</a:t>
            </a:r>
            <a:r>
              <a:rPr kumimoji="0" lang="ru-RU" altLang="ru-RU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НО + Си + Н</a:t>
            </a:r>
            <a:r>
              <a:rPr kumimoji="0" lang="ru-RU" altLang="ru-RU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</a:t>
            </a:r>
            <a:endParaRPr kumimoji="0" lang="ru-RU" alt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</a:t>
            </a:r>
            <a:r>
              <a:rPr lang="ru-RU" sz="2400" b="1" baseline="-250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</a:t>
            </a:r>
            <a:r>
              <a:rPr lang="en-US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</a:t>
            </a:r>
            <a:r>
              <a:rPr lang="en-US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</a:t>
            </a:r>
            <a:r>
              <a:rPr lang="ru-RU" sz="2400" b="1" baseline="-250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+ С</a:t>
            </a:r>
            <a:r>
              <a:rPr lang="en-US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u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О </a:t>
            </a:r>
            <a:r>
              <a:rPr lang="ru-RU" sz="2400" b="1" i="1" spc="-60" dirty="0">
                <a:solidFill>
                  <a:srgbClr val="0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→ </a:t>
            </a:r>
            <a:r>
              <a:rPr lang="en-US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</a:t>
            </a:r>
            <a:r>
              <a:rPr lang="ru-RU" sz="2400" b="1" baseline="-250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</a:t>
            </a:r>
            <a:r>
              <a:rPr lang="en-US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</a:t>
            </a:r>
            <a:r>
              <a:rPr lang="en-US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CH</a:t>
            </a:r>
            <a:r>
              <a:rPr lang="ru-RU" sz="2400" b="1" baseline="-250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3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+ Си + Н</a:t>
            </a:r>
            <a:r>
              <a:rPr lang="ru-RU" sz="2400" b="1" baseline="-250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О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baseline="-25000" dirty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           </a:t>
            </a:r>
            <a:r>
              <a:rPr lang="ru-RU" sz="2400" b="1" baseline="-25000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OH</a:t>
            </a:r>
            <a:r>
              <a:rPr lang="ru-RU" sz="24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                                   </a:t>
            </a:r>
            <a:r>
              <a:rPr lang="en-US" sz="2400" b="1" dirty="0" smtClean="0"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O</a:t>
            </a:r>
            <a:endParaRPr lang="ru-RU" altLang="ru-RU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447800" y="7421880"/>
            <a:ext cx="0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971800" y="7421880"/>
            <a:ext cx="0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3019425" y="7421880"/>
            <a:ext cx="0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1979712" y="551723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5148064" y="5556092"/>
            <a:ext cx="0" cy="2491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5197655" y="5550831"/>
            <a:ext cx="0" cy="2544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347864" y="4131007"/>
            <a:ext cx="50006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sz="3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ru-RU" altLang="ru-RU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000326" y="4963234"/>
            <a:ext cx="50006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sz="3000" dirty="0">
                <a:latin typeface="Times New Roman" pitchFamily="18" charset="0"/>
                <a:cs typeface="Times New Roman" pitchFamily="18" charset="0"/>
              </a:rPr>
              <a:t>t</a:t>
            </a:r>
            <a:endParaRPr lang="ru-RU" altLang="ru-RU" sz="3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3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57892" y="404664"/>
            <a:ext cx="7056784" cy="169277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ru-RU" sz="3200" b="1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5</a:t>
            </a:r>
            <a:endParaRPr lang="ru-RU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заимодействие </a:t>
            </a:r>
            <a:r>
              <a:rPr lang="ru-RU" sz="3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зводного этанола и воды  с натрием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56855" y="2204864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цетом опускаем гранулы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ина­кового объема натрия в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тыр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ирки с водой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ляной кислотой, разбавленным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безводным спиртом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аем з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ью протекания реакци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горением водород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89511" y="3776571"/>
            <a:ext cx="64807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СН</a:t>
            </a:r>
            <a:r>
              <a:rPr lang="ru-RU" sz="2400" b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ru-RU" sz="2400" b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Н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СН</a:t>
            </a:r>
            <a:r>
              <a:rPr lang="ru-RU" sz="2400" b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ru-RU" sz="2400" b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иловый спирт	 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тилат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трия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Cl+ 2Na = 2NaCl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Н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↑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горение водорода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6855" y="5914146"/>
            <a:ext cx="79035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ирты как кислоты взаимодействует с металлическим  </a:t>
            </a: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трием, проявляя кислотные свойств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25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36637" y="131694"/>
            <a:ext cx="896448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 химии начали изучать?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ислородсодержащие соедине­ния. 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ие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ассы соединений к ним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ся?  </a:t>
            </a:r>
          </a:p>
          <a:p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ирты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фенолы, альдегиды, карбонов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ислоты, сложные эфиры,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леводы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й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асс соединений изуча­ем? </a:t>
            </a:r>
            <a:r>
              <a:rPr lang="ru-RU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ирты 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му плану изучили спирты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начала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исали гомологический ряд спиртов, затем вывели общую формулу, далее изучили классификацию, номенклатуру и изомерию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ирто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числите признаки классификации спиртов </a:t>
            </a:r>
            <a:endParaRPr 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оению углеводород­ного радикала и по числу гидроксильных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упп.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им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ом мы вывели определение понятия «спирты»?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ировали состав нескольких видов представителей гомологического ряда спиртов, находили их общие существенные признаки, и на основе этих существенных признаков сформулировали определение</a:t>
            </a:r>
            <a:endParaRPr 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436095" y="159372"/>
            <a:ext cx="3528393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70351" y="579253"/>
            <a:ext cx="1790391" cy="36004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70350" y="1340768"/>
            <a:ext cx="8794138" cy="64807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5076055" y="2107875"/>
            <a:ext cx="1011293" cy="25800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70350" y="2780928"/>
            <a:ext cx="8794138" cy="11092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36638" y="4221088"/>
            <a:ext cx="882785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70351" y="5301208"/>
            <a:ext cx="8794137" cy="14401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Управляющая кнопка: далее 10">
            <a:hlinkClick r:id="" action="ppaction://hlinkshowjump?jump=nextslide" highlightClick="1"/>
          </p:cNvPr>
          <p:cNvSpPr/>
          <p:nvPr/>
        </p:nvSpPr>
        <p:spPr>
          <a:xfrm>
            <a:off x="8244408" y="6309320"/>
            <a:ext cx="360040" cy="216024"/>
          </a:xfrm>
          <a:prstGeom prst="actionButtonForwardNex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8632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67744" y="476671"/>
            <a:ext cx="502547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ru-RU" sz="3200" b="1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6</a:t>
            </a:r>
          </a:p>
          <a:p>
            <a:pPr algn="ctr"/>
            <a:r>
              <a:rPr lang="ru-RU" sz="3200" b="1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дролиз </a:t>
            </a:r>
            <a:r>
              <a:rPr lang="ru-RU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илата</a:t>
            </a:r>
            <a:r>
              <a:rPr lang="ru-RU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тр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56047" y="1844824"/>
            <a:ext cx="784887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пробирку с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тилатом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трия, образованный с концентрированным спиртом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пните фенолфталеи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илась ли  окраска? Прилейте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мл воды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стряхните  пробирку. Отметьте изменение окраски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пробирке с раствором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тилат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натрия, образованный с разбавленным спиртом сразу появляется малиновое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крашивание. Таким образом, алкоголяты легко гидролизуются 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71600" y="4545403"/>
            <a:ext cx="785945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СН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Н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 → СН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Н +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ирты являются более слабыми кислотами, чем вода</a:t>
            </a:r>
            <a:endParaRPr lang="ru-RU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613" y="349375"/>
            <a:ext cx="1385882" cy="1331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932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3714" y="476671"/>
            <a:ext cx="827354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ru-RU" sz="3200" b="1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№7</a:t>
            </a:r>
            <a:endParaRPr lang="ru-RU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200" b="1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заимодействие этанола с </a:t>
            </a:r>
            <a:r>
              <a:rPr lang="ru-RU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ромоводородом</a:t>
            </a:r>
            <a:endParaRPr lang="ru-RU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7980" y="1860848"/>
            <a:ext cx="870928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круглодонную колбу 200 мл помещают 16 мл этанола и 10 мл 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ды и медленно добавляют при постоянном перемешивании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 мл концентрированной серной кислоты. Полученную смесь охлаждают под струей воды и добавляют  15г тонко растертого бромида калия. Реакционную смесь нагревают на песчаной бане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о тех пор, пока в приемник не перестанут поступать и опускаться на дно  тяжелые маслянистые  капли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илбромида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295397" y="4538504"/>
            <a:ext cx="53719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ц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→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SO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↑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270876" y="5157192"/>
            <a:ext cx="4913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С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Н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r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10610" y="5805264"/>
            <a:ext cx="5681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анол при взаимодействии с сильными </a:t>
            </a: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ислотами проявляет основные свойства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56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2400" b="1" dirty="0" smtClean="0">
                <a:solidFill>
                  <a:srgbClr val="1902A6"/>
                </a:solidFill>
                <a:latin typeface="Times New Roman" pitchFamily="18" charset="0"/>
              </a:rPr>
              <a:t> «</a:t>
            </a:r>
            <a:r>
              <a:rPr lang="ru-RU" altLang="ru-RU" sz="3100" b="1" dirty="0" smtClean="0">
                <a:solidFill>
                  <a:srgbClr val="1902A6"/>
                </a:solidFill>
                <a:latin typeface="Times New Roman" pitchFamily="18" charset="0"/>
              </a:rPr>
              <a:t>Токсическое воздействие этилового спирта на различные уровни организации живой материи»</a:t>
            </a:r>
            <a:r>
              <a:rPr lang="ru-RU" altLang="ru-RU" sz="2400" b="1" dirty="0" smtClean="0">
                <a:latin typeface="Times New Roman" pitchFamily="18" charset="0"/>
              </a:rPr>
              <a:t/>
            </a:r>
            <a:br>
              <a:rPr lang="ru-RU" altLang="ru-RU" sz="2400" b="1" dirty="0" smtClean="0">
                <a:latin typeface="Times New Roman" pitchFamily="18" charset="0"/>
              </a:rPr>
            </a:br>
            <a:endParaRPr lang="ru-RU" altLang="ru-RU" sz="2400" b="1" dirty="0" smtClean="0">
              <a:latin typeface="Times New Roman" pitchFamily="18" charset="0"/>
            </a:endParaRPr>
          </a:p>
        </p:txBody>
      </p:sp>
      <p:sp>
        <p:nvSpPr>
          <p:cNvPr id="86091" name="Rectangle 75"/>
          <p:cNvSpPr>
            <a:spLocks noChangeArrowheads="1"/>
          </p:cNvSpPr>
          <p:nvPr/>
        </p:nvSpPr>
        <p:spPr bwMode="auto">
          <a:xfrm>
            <a:off x="4068763" y="5335588"/>
            <a:ext cx="4770437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Сбой функций, смерть</a:t>
            </a:r>
          </a:p>
          <a:p>
            <a:pPr eaLnBrk="1" hangingPunct="1">
              <a:buFontTx/>
              <a:buNone/>
            </a:pPr>
            <a:endParaRPr lang="ru-RU" altLang="ru-RU" sz="1800" b="1" dirty="0">
              <a:latin typeface="Times New Roman" pitchFamily="18" charset="0"/>
            </a:endParaRPr>
          </a:p>
        </p:txBody>
      </p:sp>
      <p:sp>
        <p:nvSpPr>
          <p:cNvPr id="86089" name="Rectangle 73"/>
          <p:cNvSpPr>
            <a:spLocks noChangeArrowheads="1"/>
          </p:cNvSpPr>
          <p:nvPr/>
        </p:nvSpPr>
        <p:spPr bwMode="auto">
          <a:xfrm>
            <a:off x="304800" y="5335588"/>
            <a:ext cx="3763963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Целый организм</a:t>
            </a:r>
          </a:p>
        </p:txBody>
      </p:sp>
      <p:sp>
        <p:nvSpPr>
          <p:cNvPr id="86081" name="Rectangle 65"/>
          <p:cNvSpPr>
            <a:spLocks noChangeArrowheads="1"/>
          </p:cNvSpPr>
          <p:nvPr/>
        </p:nvSpPr>
        <p:spPr bwMode="auto">
          <a:xfrm>
            <a:off x="4068762" y="4725144"/>
            <a:ext cx="4770438" cy="610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endParaRPr lang="ru-RU" altLang="ru-RU" sz="2400" b="1" dirty="0">
              <a:latin typeface="Times New Roman" pitchFamily="18" charset="0"/>
            </a:endParaRPr>
          </a:p>
        </p:txBody>
      </p:sp>
      <p:sp>
        <p:nvSpPr>
          <p:cNvPr id="86079" name="Rectangle 63"/>
          <p:cNvSpPr>
            <a:spLocks noChangeArrowheads="1"/>
          </p:cNvSpPr>
          <p:nvPr/>
        </p:nvSpPr>
        <p:spPr bwMode="auto">
          <a:xfrm>
            <a:off x="304800" y="4725144"/>
            <a:ext cx="3763963" cy="610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Система органов</a:t>
            </a:r>
          </a:p>
        </p:txBody>
      </p:sp>
      <p:sp>
        <p:nvSpPr>
          <p:cNvPr id="86069" name="Rectangle 53"/>
          <p:cNvSpPr>
            <a:spLocks noChangeArrowheads="1"/>
          </p:cNvSpPr>
          <p:nvPr/>
        </p:nvSpPr>
        <p:spPr bwMode="auto">
          <a:xfrm>
            <a:off x="4068763" y="3962400"/>
            <a:ext cx="47704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Разрушение ткани печени, слепота</a:t>
            </a:r>
          </a:p>
        </p:txBody>
      </p:sp>
      <p:sp>
        <p:nvSpPr>
          <p:cNvPr id="86067" name="Rectangle 51"/>
          <p:cNvSpPr>
            <a:spLocks noChangeArrowheads="1"/>
          </p:cNvSpPr>
          <p:nvPr/>
        </p:nvSpPr>
        <p:spPr bwMode="auto">
          <a:xfrm>
            <a:off x="304800" y="3962400"/>
            <a:ext cx="3763963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Уровень органов</a:t>
            </a: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4068763" y="3429000"/>
            <a:ext cx="47704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Разрушение мембран, нейронов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304800" y="3429000"/>
            <a:ext cx="37639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Клеточный уровень</a:t>
            </a:r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4068763" y="2600325"/>
            <a:ext cx="47704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Накопление альдегидов, разрушение ферментов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304800" y="2600325"/>
            <a:ext cx="37639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Внутриклеточный уровень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4068763" y="2087563"/>
            <a:ext cx="4770437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Денатурация белков, мутации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04800" y="2087563"/>
            <a:ext cx="3763963" cy="83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ru-RU" altLang="ru-RU" sz="2400" b="1" dirty="0">
                <a:latin typeface="Times New Roman" pitchFamily="18" charset="0"/>
              </a:rPr>
              <a:t>Молекулярный уровень</a:t>
            </a:r>
          </a:p>
        </p:txBody>
      </p:sp>
      <p:sp>
        <p:nvSpPr>
          <p:cNvPr id="27663" name="Rectangle 6"/>
          <p:cNvSpPr>
            <a:spLocks noChangeArrowheads="1"/>
          </p:cNvSpPr>
          <p:nvPr/>
        </p:nvSpPr>
        <p:spPr bwMode="auto">
          <a:xfrm>
            <a:off x="3851920" y="1303396"/>
            <a:ext cx="4965487" cy="8188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  <a:latin typeface="Times New Roman" pitchFamily="18" charset="0"/>
              </a:rPr>
              <a:t>Проявление спиртом токсических свойств</a:t>
            </a:r>
          </a:p>
        </p:txBody>
      </p:sp>
      <p:sp>
        <p:nvSpPr>
          <p:cNvPr id="27664" name="Rectangle 5"/>
          <p:cNvSpPr>
            <a:spLocks noChangeArrowheads="1"/>
          </p:cNvSpPr>
          <p:nvPr/>
        </p:nvSpPr>
        <p:spPr bwMode="auto">
          <a:xfrm>
            <a:off x="304800" y="1303396"/>
            <a:ext cx="3619128" cy="81880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  <a:latin typeface="Times New Roman" pitchFamily="18" charset="0"/>
              </a:rPr>
              <a:t>Уровень органической живой материи</a:t>
            </a:r>
          </a:p>
        </p:txBody>
      </p:sp>
      <p:sp>
        <p:nvSpPr>
          <p:cNvPr id="27666" name="Line 14"/>
          <p:cNvSpPr>
            <a:spLocks noChangeShapeType="1"/>
          </p:cNvSpPr>
          <p:nvPr/>
        </p:nvSpPr>
        <p:spPr bwMode="auto">
          <a:xfrm>
            <a:off x="304800" y="2600325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7" name="Line 15"/>
          <p:cNvSpPr>
            <a:spLocks noChangeShapeType="1"/>
          </p:cNvSpPr>
          <p:nvPr/>
        </p:nvSpPr>
        <p:spPr bwMode="auto">
          <a:xfrm>
            <a:off x="304800" y="2600325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8" name="Line 16"/>
          <p:cNvSpPr>
            <a:spLocks noChangeShapeType="1"/>
          </p:cNvSpPr>
          <p:nvPr/>
        </p:nvSpPr>
        <p:spPr bwMode="auto">
          <a:xfrm>
            <a:off x="304799" y="3429000"/>
            <a:ext cx="861060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9" name="Line 17"/>
          <p:cNvSpPr>
            <a:spLocks noChangeShapeType="1"/>
          </p:cNvSpPr>
          <p:nvPr/>
        </p:nvSpPr>
        <p:spPr bwMode="auto">
          <a:xfrm>
            <a:off x="304800" y="6030913"/>
            <a:ext cx="8534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0" name="Line 18"/>
          <p:cNvSpPr>
            <a:spLocks noChangeShapeType="1"/>
          </p:cNvSpPr>
          <p:nvPr/>
        </p:nvSpPr>
        <p:spPr bwMode="auto">
          <a:xfrm>
            <a:off x="304799" y="1303396"/>
            <a:ext cx="1" cy="472751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1" name="Line 19"/>
          <p:cNvSpPr>
            <a:spLocks noChangeShapeType="1"/>
          </p:cNvSpPr>
          <p:nvPr/>
        </p:nvSpPr>
        <p:spPr bwMode="auto">
          <a:xfrm>
            <a:off x="3923928" y="1374430"/>
            <a:ext cx="0" cy="480631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2" name="Line 20"/>
          <p:cNvSpPr>
            <a:spLocks noChangeShapeType="1"/>
          </p:cNvSpPr>
          <p:nvPr/>
        </p:nvSpPr>
        <p:spPr bwMode="auto">
          <a:xfrm>
            <a:off x="8817408" y="1331941"/>
            <a:ext cx="0" cy="472751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3" name="Line 52"/>
          <p:cNvSpPr>
            <a:spLocks noChangeShapeType="1"/>
          </p:cNvSpPr>
          <p:nvPr/>
        </p:nvSpPr>
        <p:spPr bwMode="auto">
          <a:xfrm>
            <a:off x="304800" y="3962400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4" name="Line 64"/>
          <p:cNvSpPr>
            <a:spLocks noChangeShapeType="1"/>
          </p:cNvSpPr>
          <p:nvPr/>
        </p:nvSpPr>
        <p:spPr bwMode="auto">
          <a:xfrm>
            <a:off x="304799" y="4725144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5" name="Line 74"/>
          <p:cNvSpPr>
            <a:spLocks noChangeShapeType="1"/>
          </p:cNvSpPr>
          <p:nvPr/>
        </p:nvSpPr>
        <p:spPr bwMode="auto">
          <a:xfrm>
            <a:off x="342899" y="5363765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923928" y="4725888"/>
            <a:ext cx="60178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рвная, выделительная, половая</a:t>
            </a:r>
          </a:p>
        </p:txBody>
      </p:sp>
    </p:spTree>
    <p:extLst>
      <p:ext uri="{BB962C8B-B14F-4D97-AF65-F5344CB8AC3E}">
        <p14:creationId xmlns:p14="http://schemas.microsoft.com/office/powerpoint/2010/main" val="119855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91" grpId="0"/>
      <p:bldP spid="86089" grpId="0"/>
      <p:bldP spid="86081" grpId="0"/>
      <p:bldP spid="86079" grpId="0"/>
      <p:bldP spid="86069" grpId="0"/>
      <p:bldP spid="86067" grpId="0"/>
      <p:bldP spid="86028" grpId="0"/>
      <p:bldP spid="86027" grpId="0"/>
      <p:bldP spid="86026" grpId="0"/>
      <p:bldP spid="86025" grpId="0"/>
      <p:bldP spid="860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984" y="134430"/>
            <a:ext cx="8928992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№14 стр. 74.</a:t>
            </a:r>
          </a:p>
          <a:p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взаимодействии 3 г. предельного одноатомного спирта с необходимым количеством натрия выделилось 0,56 л (н. у.) водорода. Выведете формулу спирта.</a:t>
            </a:r>
          </a:p>
          <a:p>
            <a:pPr lvl="0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им уравнение химической реакции: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3 г.                                               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56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.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2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Na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(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8)                              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22,4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.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г.</a:t>
            </a:r>
          </a:p>
          <a:p>
            <a:pPr lvl="0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8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22,4 л = 8,96 × 2(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8);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×= 0,8(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8)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= 56(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8);  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0,8(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8) = 56* (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8)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1,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6;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;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8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7544" y="260648"/>
            <a:ext cx="8676456" cy="606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репление:</a:t>
            </a:r>
            <a:endParaRPr lang="ru-RU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Этанол не взаимодействует с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:   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аО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Сl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О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При окислении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вичногоэтилового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пирта получают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1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паналь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2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таналь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3) этанол; 4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таналь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При окислении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торичного спирта получают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) третичный спирт; 2) альдегид;  3) кетон;  4) карбоновую кислоту.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При окислении метанола образуется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) метан;  2) уксусная кислота;   3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етаналь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4) хлорметан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При окислении пропанола-2 образуется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1)альдегид;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кетон ;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ка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кен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81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519" y="260648"/>
            <a:ext cx="8986192" cy="627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Кислотные свойства этанола проявляются в реакции с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1) натрием                   2) оксидом меди (II)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3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лороводородом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манганатом калия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Какая реакция свидетельствует о слабых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х 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х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иртов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Na    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4)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Алкоголяты получаются из спиртов при их взаимодействии с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2)О</a:t>
            </a:r>
            <a:r>
              <a:rPr lang="ru-RU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3)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4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При взаимодействии пропанола-1 с натрием образуется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пен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2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пилат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трия;      3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тилат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трия;                       4)пропандиол-1,2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 В ходе реакции этанола с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ромоводородом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при­сутствии Н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О</a:t>
            </a:r>
            <a:r>
              <a:rPr lang="ru-RU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уется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1) этилен; 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бромэтан;  3) 1,2-диброморэтан;   4) этан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979712" y="6061938"/>
            <a:ext cx="6463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ы: 1-1;  2-2;  3-3;  4-3;  5-2;  6-1;  7-2;  8-4;  9-2;  10-2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79712" y="5925671"/>
            <a:ext cx="6220219" cy="6418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608824" y="5992665"/>
            <a:ext cx="13708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ы: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39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Схема 1"/>
          <p:cNvGraphicFramePr/>
          <p:nvPr>
            <p:extLst>
              <p:ext uri="{D42A27DB-BD31-4B8C-83A1-F6EECF244321}">
                <p14:modId xmlns:p14="http://schemas.microsoft.com/office/powerpoint/2010/main" val="529080585"/>
              </p:ext>
            </p:extLst>
          </p:nvPr>
        </p:nvGraphicFramePr>
        <p:xfrm>
          <a:off x="142875" y="260648"/>
          <a:ext cx="8893621" cy="10728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5" name="Соединительная линия уступом 4"/>
          <p:cNvCxnSpPr>
            <a:cxnSpLocks noChangeShapeType="1"/>
          </p:cNvCxnSpPr>
          <p:nvPr/>
        </p:nvCxnSpPr>
        <p:spPr bwMode="auto">
          <a:xfrm flipV="1">
            <a:off x="755576" y="4077072"/>
            <a:ext cx="3857625" cy="1571625"/>
          </a:xfrm>
          <a:prstGeom prst="bentConnector3">
            <a:avLst>
              <a:gd name="adj1" fmla="val 50000"/>
            </a:avLst>
          </a:prstGeom>
          <a:noFill/>
          <a:ln w="25400" algn="ctr">
            <a:solidFill>
              <a:srgbClr val="000000"/>
            </a:solidFill>
            <a:miter lim="800000"/>
            <a:headEnd/>
            <a:tailEnd/>
          </a:ln>
          <a:effectLst>
            <a:outerShdw dist="25000" dir="5400000" rotWithShape="0">
              <a:srgbClr val="000000">
                <a:alpha val="39999"/>
              </a:srgbClr>
            </a:outerShdw>
          </a:effectLst>
        </p:spPr>
      </p:cxnSp>
      <p:cxnSp>
        <p:nvCxnSpPr>
          <p:cNvPr id="6" name="Соединительная линия уступом 5"/>
          <p:cNvCxnSpPr>
            <a:cxnSpLocks noChangeShapeType="1"/>
          </p:cNvCxnSpPr>
          <p:nvPr/>
        </p:nvCxnSpPr>
        <p:spPr bwMode="auto">
          <a:xfrm flipV="1">
            <a:off x="2771800" y="2357439"/>
            <a:ext cx="3800450" cy="1719633"/>
          </a:xfrm>
          <a:prstGeom prst="bentConnector3">
            <a:avLst>
              <a:gd name="adj1" fmla="val 50000"/>
            </a:avLst>
          </a:prstGeom>
          <a:noFill/>
          <a:ln w="25400" algn="ctr">
            <a:solidFill>
              <a:srgbClr val="000000"/>
            </a:solidFill>
            <a:miter lim="800000"/>
            <a:headEnd/>
            <a:tailEnd/>
          </a:ln>
          <a:effectLst>
            <a:outerShdw dist="25000" dir="5400000" rotWithShape="0">
              <a:srgbClr val="000000">
                <a:alpha val="39999"/>
              </a:srgbClr>
            </a:outerShdw>
          </a:effectLst>
        </p:spPr>
      </p:cxnSp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251520" y="4257585"/>
            <a:ext cx="266429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Ничего не узнал, мне было не интересно</a:t>
            </a:r>
            <a:endParaRPr lang="ru-RU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2195736" y="2865120"/>
            <a:ext cx="241746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Я не все понял, мне было трудно</a:t>
            </a:r>
            <a:endParaRPr lang="ru-RU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TextBox 8"/>
          <p:cNvSpPr txBox="1">
            <a:spLocks noChangeArrowheads="1"/>
          </p:cNvSpPr>
          <p:nvPr/>
        </p:nvSpPr>
        <p:spPr bwMode="auto">
          <a:xfrm>
            <a:off x="3851920" y="1413506"/>
            <a:ext cx="32403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Я узнал много нового, мне было интересно</a:t>
            </a:r>
            <a:endParaRPr lang="ru-RU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Улыбающееся лицо 10"/>
          <p:cNvSpPr>
            <a:spLocks noChangeArrowheads="1"/>
          </p:cNvSpPr>
          <p:nvPr/>
        </p:nvSpPr>
        <p:spPr bwMode="auto">
          <a:xfrm>
            <a:off x="2786063" y="4857750"/>
            <a:ext cx="1714500" cy="1785938"/>
          </a:xfrm>
          <a:prstGeom prst="smileyFace">
            <a:avLst>
              <a:gd name="adj" fmla="val -4653"/>
            </a:avLst>
          </a:prstGeom>
          <a:solidFill>
            <a:srgbClr val="00B05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Улыбающееся лицо 12"/>
          <p:cNvSpPr>
            <a:spLocks noChangeArrowheads="1"/>
          </p:cNvSpPr>
          <p:nvPr/>
        </p:nvSpPr>
        <p:spPr bwMode="auto">
          <a:xfrm>
            <a:off x="6715125" y="1571625"/>
            <a:ext cx="1571625" cy="1785938"/>
          </a:xfrm>
          <a:prstGeom prst="smileyFace">
            <a:avLst>
              <a:gd name="adj" fmla="val 4653"/>
            </a:avLst>
          </a:prstGeom>
          <a:solidFill>
            <a:srgbClr val="F0A22E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lt1"/>
              </a:solidFill>
              <a:latin typeface="+mn-lt"/>
            </a:endParaRPr>
          </a:p>
        </p:txBody>
      </p:sp>
      <p:sp>
        <p:nvSpPr>
          <p:cNvPr id="14" name="Улыбающееся лицо 13"/>
          <p:cNvSpPr>
            <a:spLocks noChangeArrowheads="1"/>
          </p:cNvSpPr>
          <p:nvPr/>
        </p:nvSpPr>
        <p:spPr bwMode="auto">
          <a:xfrm>
            <a:off x="4714875" y="3214688"/>
            <a:ext cx="1801813" cy="1857375"/>
          </a:xfrm>
          <a:prstGeom prst="smileyFace">
            <a:avLst>
              <a:gd name="adj" fmla="val 1051"/>
            </a:avLst>
          </a:prstGeom>
          <a:solidFill>
            <a:srgbClr val="FFFF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2" name="Улыбающееся лицо 11"/>
          <p:cNvSpPr>
            <a:spLocks noChangeArrowheads="1"/>
          </p:cNvSpPr>
          <p:nvPr/>
        </p:nvSpPr>
        <p:spPr bwMode="auto">
          <a:xfrm>
            <a:off x="6715125" y="1571625"/>
            <a:ext cx="1744663" cy="1785938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lt1"/>
              </a:solidFill>
              <a:latin typeface="+mn-lt"/>
            </a:endParaRPr>
          </a:p>
        </p:txBody>
      </p:sp>
      <p:sp>
        <p:nvSpPr>
          <p:cNvPr id="15" name="Управляющая кнопка: далее 14">
            <a:hlinkClick r:id="" action="ppaction://hlinkshowjump?jump=nextslide" highlightClick="1"/>
          </p:cNvPr>
          <p:cNvSpPr/>
          <p:nvPr/>
        </p:nvSpPr>
        <p:spPr>
          <a:xfrm>
            <a:off x="8378393" y="6309320"/>
            <a:ext cx="360040" cy="216024"/>
          </a:xfrm>
          <a:prstGeom prst="actionButtonForwardNext">
            <a:avLst/>
          </a:prstGeom>
          <a:solidFill>
            <a:srgbClr val="00B05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2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5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15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5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30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150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 dir="cw">
                                      <p:cBhvr>
                                        <p:cTn id="19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3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b="1" dirty="0" smtClean="0">
                <a:solidFill>
                  <a:srgbClr val="170298"/>
                </a:solidFill>
                <a:latin typeface="Monotype Corsiva" pitchFamily="66" charset="0"/>
              </a:rPr>
              <a:t>Домашнее задание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6400800" cy="46482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ru-RU" altLang="ru-RU" dirty="0" smtClean="0"/>
              <a:t>		</a:t>
            </a:r>
            <a:r>
              <a:rPr lang="ru-RU" altLang="ru-RU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Найти информацию о применении и значении спирта в жизни человека.</a:t>
            </a:r>
          </a:p>
          <a:p>
            <a:pPr eaLnBrk="1" hangingPunct="1">
              <a:buFontTx/>
              <a:buNone/>
            </a:pPr>
            <a:r>
              <a:rPr lang="ru-RU" altLang="ru-RU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	Можно воспользоваться адресами сайтов, записанных на инструктивных картах.</a:t>
            </a:r>
          </a:p>
          <a:p>
            <a:pPr eaLnBrk="1" hangingPunct="1">
              <a:buFontTx/>
              <a:buNone/>
            </a:pPr>
            <a:endParaRPr lang="ru-RU" altLang="ru-RU" sz="1400" b="1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1828800" lvl="4" indent="0" eaLnBrk="1" hangingPunct="1">
              <a:buNone/>
            </a:pPr>
            <a:r>
              <a:rPr lang="en-US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ttp</a:t>
            </a:r>
            <a:r>
              <a:rPr lang="ru-RU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//school-collection.edu.ru/</a:t>
            </a:r>
          </a:p>
          <a:p>
            <a:pPr marL="1828800" lvl="4" indent="0" eaLnBrk="1" hangingPunct="1">
              <a:buNone/>
            </a:pPr>
            <a:r>
              <a:rPr lang="en-US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ttp</a:t>
            </a:r>
            <a:r>
              <a:rPr lang="ru-RU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//lifelib.ru/</a:t>
            </a:r>
            <a:r>
              <a:rPr lang="ru-RU" altLang="ru-RU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rticles</a:t>
            </a:r>
            <a:r>
              <a:rPr lang="ru-RU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  <a:p>
            <a:pPr marL="1828800" lvl="4" indent="0" eaLnBrk="1" hangingPunct="1">
              <a:buNone/>
            </a:pPr>
            <a:r>
              <a:rPr lang="en-US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ttp</a:t>
            </a:r>
            <a:r>
              <a:rPr lang="ru-RU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//nauka.relis.ru</a:t>
            </a:r>
            <a:r>
              <a:rPr lang="ru-RU" altLang="ru-RU" b="1" dirty="0" smtClean="0">
                <a:solidFill>
                  <a:srgbClr val="170298"/>
                </a:solidFill>
                <a:latin typeface="Times New Roman" pitchFamily="18" charset="0"/>
                <a:cs typeface="Times New Roman" pitchFamily="18" charset="0"/>
              </a:rPr>
              <a:t>/</a:t>
            </a:r>
          </a:p>
        </p:txBody>
      </p:sp>
      <p:pic>
        <p:nvPicPr>
          <p:cNvPr id="92164" name="Picture 4" descr="AG00317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600200"/>
            <a:ext cx="18954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905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Прямоугольник 1"/>
          <p:cNvSpPr>
            <a:spLocks noChangeArrowheads="1"/>
          </p:cNvSpPr>
          <p:nvPr/>
        </p:nvSpPr>
        <p:spPr bwMode="auto">
          <a:xfrm>
            <a:off x="1760537" y="1628800"/>
            <a:ext cx="5013325" cy="282257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pPr algn="ctr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ольшое спасибо </a:t>
            </a:r>
          </a:p>
          <a:p>
            <a:pPr algn="ctr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 внимание!</a:t>
            </a:r>
          </a:p>
        </p:txBody>
      </p:sp>
      <p:pic>
        <p:nvPicPr>
          <p:cNvPr id="2" name="10. конец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232696.6154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62400" y="53012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0453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55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7936" y="188640"/>
            <a:ext cx="8470901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тература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www.alkogoliki.com.ua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www.festival.1september.ru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www.schools.mari-ei.ru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www.xumuk.ru/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cyklopedia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Артамонов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.Г.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гайдачна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.В. Практические работы с исследованием лекарственных препаратов и средств бытовой химии. //Химия в школе. – 2002. - №9. – С.73 – 76.</a:t>
            </a: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Ветро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.И. Если бы я знал закон. – М., 1986.</a:t>
            </a: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Габриелян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.С., Остроумов И.Г. Настольная книга учителя. Химия, 10 класс. – М.: Дрофа, 2004. – 479 с.</a:t>
            </a: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Звере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.Д. Книга для чтения по анатомии, физиологии и гигиене человека. – М.: Просвещение, 1983. – 215 с.</a:t>
            </a: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Игнатьев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.Ю. Профилактика алкоголизма: интегрированный урок в 10 классе. //Химия в школе. – 2003. - №1. – С.32 – 35.</a:t>
            </a: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Колесо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.В. Предупреждение вредных привычек у школьников. – М.,1984.</a:t>
            </a:r>
          </a:p>
          <a:p>
            <a:pPr lvl="0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.Копыт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.Я., Скворцова Е.С. Алкоголь и подростки. – М., 1984.</a:t>
            </a:r>
          </a:p>
          <a:p>
            <a:pPr lvl="0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еева В.Ф. Из опыта проведения обобщающих уроков. //Химия в школе. – 2006. - №1. – С.25 – 30.</a:t>
            </a:r>
          </a:p>
        </p:txBody>
      </p:sp>
    </p:spTree>
    <p:extLst>
      <p:ext uri="{BB962C8B-B14F-4D97-AF65-F5344CB8AC3E}">
        <p14:creationId xmlns:p14="http://schemas.microsoft.com/office/powerpoint/2010/main" val="1732587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2542" y="564249"/>
            <a:ext cx="8584505" cy="618630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щая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гомологического ряда предельных одноатомных спиртов: Начало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ы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C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 1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Н; 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)C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 1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Н; 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3)C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 3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Н;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4)C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омером положения функциональной группы для пентанола-2 является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пентанол-1  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2-метилбутанол-2   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бутанол-2    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3-метилпентанол-1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Укажите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ую формулу предельного одноатомного спирта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С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С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С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 С3Н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 Предельным одноатомным спиртам </a:t>
            </a:r>
            <a:r>
              <a:rPr lang="ru-RU" b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зомерны</a:t>
            </a:r>
            <a:r>
              <a:rPr lang="ru-RU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: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ьдегиды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рбоновые кислоты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ые эфиры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ожные эфиры</a:t>
            </a:r>
          </a:p>
          <a:p>
            <a:endParaRPr lang="ru-RU" dirty="0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307975" y="9911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9">
            <a:hlinkClick r:id="rId2"/>
          </p:cNvPr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" algn="l"/>
                <a:tab pos="1450975" algn="l"/>
              </a:tabLst>
            </a:pPr>
            <a:r>
              <a:rPr kumimoji="0" lang="ru-RU" altLang="ru-RU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u-RU" altLang="ru-RU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" algn="l"/>
                <a:tab pos="1450975" algn="l"/>
              </a:tabLst>
            </a:pPr>
            <a:r>
              <a:rPr kumimoji="0" lang="ru-RU" altLang="ru-RU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10">
            <a:hlinkClick r:id="rId2"/>
          </p:cNvPr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" algn="l"/>
                <a:tab pos="1450975" algn="l"/>
              </a:tabLst>
            </a:pPr>
            <a:r>
              <a:rPr kumimoji="0" lang="ru-RU" altLang="ru-RU" sz="12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u-RU" altLang="ru-RU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" algn="l"/>
                <a:tab pos="1450975" algn="l"/>
              </a:tabLst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11">
            <a:hlinkClick r:id="rId2"/>
          </p:cNvPr>
          <p:cNvSpPr>
            <a:spLocks noChangeArrowheads="1"/>
          </p:cNvSpPr>
          <p:nvPr/>
        </p:nvSpPr>
        <p:spPr bwMode="auto">
          <a:xfrm>
            <a:off x="0" y="168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0800" algn="l"/>
                <a:tab pos="14509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" algn="l"/>
                <a:tab pos="1450975" algn="l"/>
              </a:tabLst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u-RU" altLang="ru-RU" sz="12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800" algn="l"/>
                <a:tab pos="1450975" algn="l"/>
              </a:tabLst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2095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utoShape 14" descr="Картинки по запросу 3-метилпентанол-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1187624" y="430567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1907704" y="430567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5953" y="183249"/>
            <a:ext cx="907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ст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23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9162" y="188640"/>
            <a:ext cx="8352928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кажите вещество, выпадающее из общего ряда: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) 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OH                                          б) 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OH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) HO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OH                                  г) 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ОН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несите: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п спирта                                                  формул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одноатомный                                          а)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Н-CH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Н                                                                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двухатомный                                          б) 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ОН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трёхатомный                                           в) 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CH−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│  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│      │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ОН 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несите:</a:t>
            </a:r>
          </a:p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п спирта                                                  формул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предельный                                             а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ОН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непредельный                                         б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ароматический                                        в) C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ОН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изомерных спиртов состава С</a:t>
            </a:r>
            <a:r>
              <a:rPr lang="ru-RU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 (без оптических изомеров) равно: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) двум            б) трём                в) четырём             г) пят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ишите их формулы и назовите вещества.</a:t>
            </a:r>
          </a:p>
          <a:p>
            <a:r>
              <a:rPr lang="ru-RU" dirty="0"/>
              <a:t> </a:t>
            </a:r>
          </a:p>
          <a:p>
            <a:r>
              <a:rPr lang="ru-RU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42971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63688" y="476672"/>
            <a:ext cx="5976380" cy="58477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Что объединяет эти вещества ?</a:t>
            </a:r>
            <a:endParaRPr lang="ru-RU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" descr="Картинки по запросу картинка медицинские препараты содержащие спирт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" name="AutoShape 6" descr="Картинки по запросу картинка медицинские препараты содержащие спирт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44" y="1129543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13" descr="Картинки по запросу йодная настойка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15" descr="Картинки по запросу йодная настойка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525" y="1087878"/>
            <a:ext cx="1781175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288870"/>
            <a:ext cx="3923928" cy="2361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2" name="Picture 22" descr="Картинки по запросу картинка спирт в парфюмерии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73" y="3775064"/>
            <a:ext cx="2439983" cy="296569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4" name="Picture 24" descr="Картинки по запросу картинка спирт бытовая химия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4" r="17490"/>
          <a:stretch/>
        </p:blipFill>
        <p:spPr bwMode="auto">
          <a:xfrm>
            <a:off x="3059832" y="3817754"/>
            <a:ext cx="2542021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8" name="Picture 28" descr="Картинки по запросу картинка спирт бытовая химия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241" y="4078699"/>
            <a:ext cx="2325337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73417" y="3451898"/>
            <a:ext cx="7138877" cy="64633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В их состав входит этиловый спирт</a:t>
            </a:r>
            <a:endParaRPr lang="ru-RU" sz="3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263789" y="3417618"/>
            <a:ext cx="6958131" cy="720652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справка 8">
            <a:hlinkClick r:id="" action="ppaction://noaction" highlightClick="1"/>
          </p:cNvPr>
          <p:cNvSpPr/>
          <p:nvPr/>
        </p:nvSpPr>
        <p:spPr>
          <a:xfrm>
            <a:off x="4330842" y="3417618"/>
            <a:ext cx="830708" cy="686372"/>
          </a:xfrm>
          <a:prstGeom prst="actionButtonHelp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1409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3528" y="260648"/>
            <a:ext cx="8496944" cy="6124754"/>
          </a:xfrm>
          <a:prstGeom prst="rect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какому плану будем изучать?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Физические свойства (растворение, испарение, температура кипения)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Химические свойства(опыты)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Влияние спирта на организм человека (сообщение ученика)</a:t>
            </a:r>
          </a:p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вы задачи урока ?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Исследовать  физические и химические  свойства этанола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Доказать губительное действие  этанола  на организм человека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Добывать знания на основе наблюдений, анализа и обобщения результатов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836712"/>
            <a:ext cx="849694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3323025"/>
            <a:ext cx="8496944" cy="262625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988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719949" y="1061447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Всё есть яд,</a:t>
            </a:r>
          </a:p>
          <a:p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ё есть лекарство,</a:t>
            </a:r>
          </a:p>
          <a:p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ё дело в дозе»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072569" y="2256054"/>
            <a:ext cx="4045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химик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ач Парацельс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9752" y="476672"/>
            <a:ext cx="5186676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ирты в жизни человека </a:t>
            </a:r>
            <a:endParaRPr lang="ru-RU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429" y="2996952"/>
            <a:ext cx="4580356" cy="35394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Растворитель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Лекарственные препараты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Топливо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Краски, лаки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Сложные эфиры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Уксусная кислота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Косметические препараты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Каучук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19949" y="2996952"/>
            <a:ext cx="4249008" cy="13849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абый наркотик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Аль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гол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 (арабское)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одурманивающий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24429" y="2717719"/>
            <a:ext cx="86960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4719949" y="2717719"/>
            <a:ext cx="0" cy="38186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utoShape 2" descr="Картинки по запросу картинка алкоголика на скамейке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569" y="4381947"/>
            <a:ext cx="3531880" cy="215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362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1680" y="235493"/>
            <a:ext cx="6006773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ила техники безопасности</a:t>
            </a:r>
            <a:endParaRPr lang="ru-RU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95537" y="980728"/>
            <a:ext cx="8496944" cy="52629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Вещества для проведения опытов необходимо брать в таком количестве как это указано в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струкции</a:t>
            </a:r>
          </a:p>
          <a:p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ажигать спиртовку только спичкой, не наклонять спиртовку к другой го­рящей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иртовке</a:t>
            </a:r>
          </a:p>
          <a:p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Нагреваемый предмет помещать в верхней трети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амени</a:t>
            </a:r>
          </a:p>
          <a:p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Чтобы погасить пламя спиртовки, её следует закрыть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пачком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5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639495"/>
              </p:ext>
            </p:extLst>
          </p:nvPr>
        </p:nvGraphicFramePr>
        <p:xfrm>
          <a:off x="332712" y="3608807"/>
          <a:ext cx="8622589" cy="291780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4769"/>
                <a:gridCol w="1296989"/>
                <a:gridCol w="949179"/>
                <a:gridCol w="1181051"/>
                <a:gridCol w="1790740"/>
                <a:gridCol w="2069861"/>
              </a:tblGrid>
              <a:tr h="10750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ирт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грегатное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стояние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цвет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ах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творимость в воде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спаряемость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855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танол</a:t>
                      </a:r>
                      <a:endParaRPr lang="ru-RU" sz="20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Жидкие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сцветен­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­ным запа­хом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мешиваются с во­дой в любых соот­ношениях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spc="2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ыстро испаряется </a:t>
                      </a:r>
                      <a:endParaRPr lang="ru-RU" sz="20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20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spc="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20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755575" y="1268760"/>
            <a:ext cx="7992887" cy="23083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: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учить физические свойства этилового спирта.</a:t>
            </a:r>
          </a:p>
          <a:p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од опыта: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ирку прилить 1мл воды и столько же спирта. Учащиеся прово­дят опыт по изучению растворимости изоамилового спирта в воде. Для изучения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паряемости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2 фильтровальные бумаги наносят пипеткой воду и этанол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39552" y="181914"/>
            <a:ext cx="820891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sz="3200" b="1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№1 </a:t>
            </a:r>
          </a:p>
          <a:p>
            <a:pPr lvl="0"/>
            <a:r>
              <a:rPr lang="ru-RU" sz="3600" b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ение физических свойств этанола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31640" y="176056"/>
            <a:ext cx="1903085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Н</a:t>
            </a:r>
            <a:endParaRPr lang="ru-RU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3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8</TotalTime>
  <Words>1454</Words>
  <Application>Microsoft Office PowerPoint</Application>
  <PresentationFormat>Экран (4:3)</PresentationFormat>
  <Paragraphs>312</Paragraphs>
  <Slides>29</Slides>
  <Notes>8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1" baseType="lpstr"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 основании опыта можно сделать следующие выводы:</vt:lpstr>
      <vt:lpstr>Изменения в головном мозге</vt:lpstr>
      <vt:lpstr>Изменения в печени</vt:lpstr>
      <vt:lpstr>Окисление этанола в организме </vt:lpstr>
      <vt:lpstr>Презентация PowerPoint</vt:lpstr>
      <vt:lpstr>Презентация PowerPoint</vt:lpstr>
      <vt:lpstr>Презентация PowerPoint</vt:lpstr>
      <vt:lpstr>Презентация PowerPoint</vt:lpstr>
      <vt:lpstr> «Токсическое воздействие этилового спирта на различные уровни организации живой материи» </vt:lpstr>
      <vt:lpstr>Презентация PowerPoint</vt:lpstr>
      <vt:lpstr>Презентация PowerPoint</vt:lpstr>
      <vt:lpstr>Презентация PowerPoint</vt:lpstr>
      <vt:lpstr>Презентация PowerPoint</vt:lpstr>
      <vt:lpstr>Домашнее задание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Фанзиль</dc:creator>
  <cp:lastModifiedBy>Фанзиль</cp:lastModifiedBy>
  <cp:revision>73</cp:revision>
  <dcterms:created xsi:type="dcterms:W3CDTF">2016-02-21T06:46:01Z</dcterms:created>
  <dcterms:modified xsi:type="dcterms:W3CDTF">2016-02-23T19:37:50Z</dcterms:modified>
</cp:coreProperties>
</file>